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8553C6" w14:textId="1DFB37BA" w:rsidR="009E1A31" w:rsidRPr="001503A6" w:rsidRDefault="004C27D4" w:rsidP="009E1A31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r>
        <w:rPr>
          <w:noProof/>
        </w:rPr>
        <w:drawing>
          <wp:inline distT="0" distB="0" distL="0" distR="0" wp14:anchorId="49959816" wp14:editId="0AF862B5">
            <wp:extent cx="5486400" cy="41433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EC01149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4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1A31" w:rsidRPr="001503A6">
        <w:rPr>
          <w:rFonts w:ascii="Arial" w:hAnsi="Arial" w:cs="Arial"/>
          <w:b/>
        </w:rPr>
        <w:t>Instructions</w:t>
      </w:r>
    </w:p>
    <w:p w14:paraId="4DEB85BB" w14:textId="27E4A25D" w:rsidR="009E1A31" w:rsidRPr="001503A6" w:rsidRDefault="009E1A31" w:rsidP="009E1A31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78C7DABC" wp14:editId="31C32EBC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5F76369E" w14:textId="50F17FC6" w:rsidR="009E1A31" w:rsidRPr="001503A6" w:rsidRDefault="009E1A31" w:rsidP="009E1A31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261F4420" wp14:editId="005ED3D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551A2383" w14:textId="77777777" w:rsidR="009E1A31" w:rsidRPr="001503A6" w:rsidRDefault="009E1A31" w:rsidP="009E1A31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66D149CE" w14:textId="77777777" w:rsidR="009E1A31" w:rsidRPr="001503A6" w:rsidRDefault="009E1A31" w:rsidP="009E1A31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06094F49" w14:textId="77777777" w:rsidR="009E1A31" w:rsidRPr="001503A6" w:rsidRDefault="009E1A31" w:rsidP="009E1A31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2E336921" w14:textId="77777777" w:rsidR="009E1A31" w:rsidRPr="001503A6" w:rsidRDefault="009E1A31" w:rsidP="009E1A31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0554E704" w14:textId="77777777" w:rsidR="009E1A31" w:rsidRPr="001503A6" w:rsidRDefault="009E1A31" w:rsidP="009E1A31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252F37A2" w14:textId="77777777" w:rsidR="009E1A31" w:rsidRDefault="009E1A31" w:rsidP="009E1A31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1F75F7A7" w14:textId="77777777" w:rsidR="009E1A31" w:rsidRPr="001503A6" w:rsidRDefault="009E1A31" w:rsidP="009E1A31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BAA852F" w14:textId="77777777" w:rsidR="009E1A31" w:rsidRPr="001503A6" w:rsidRDefault="009E1A31" w:rsidP="009E1A31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27C40270" w14:textId="6A5EE802" w:rsidR="009E1A31" w:rsidRPr="001503A6" w:rsidRDefault="009E1A31" w:rsidP="009E1A31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</w:rPr>
        <w:t>26</w:t>
      </w:r>
      <w:r w:rsidRPr="001503A6"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7</w:t>
      </w:r>
      <w:r w:rsidRPr="001503A6">
        <w:rPr>
          <w:rFonts w:ascii="Arial" w:hAnsi="Arial" w:cs="Arial"/>
        </w:rPr>
        <w:t xml:space="preserve"> questions.</w:t>
      </w:r>
    </w:p>
    <w:p w14:paraId="259E5C87" w14:textId="77777777" w:rsidR="009E1A31" w:rsidRPr="001503A6" w:rsidRDefault="009E1A31" w:rsidP="009E1A31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475078B7" w14:textId="77777777" w:rsidR="009E1A31" w:rsidRPr="003E761B" w:rsidRDefault="009E1A31" w:rsidP="009E1A31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533DDDE" w14:textId="77777777" w:rsidR="009E1A31" w:rsidRPr="001503A6" w:rsidRDefault="009E1A31" w:rsidP="009E1A31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61D3823C" w14:textId="77777777" w:rsidR="009E1A31" w:rsidRPr="001503A6" w:rsidRDefault="009E1A31" w:rsidP="009E1A31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0A3829EB" w14:textId="77777777" w:rsidR="009E1A31" w:rsidRPr="001503A6" w:rsidRDefault="009E1A31" w:rsidP="009E1A3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27ACC1FD" w14:textId="77777777" w:rsidR="009E1A31" w:rsidRPr="001503A6" w:rsidRDefault="009E1A31" w:rsidP="009E1A3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299AC16E" w14:textId="77777777" w:rsidR="009E1A31" w:rsidRPr="001503A6" w:rsidRDefault="009E1A31" w:rsidP="009E1A3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1F14B747" w14:textId="30FB6D7B" w:rsidR="009E1A31" w:rsidRPr="004C27D4" w:rsidRDefault="009E1A31" w:rsidP="004C27D4">
      <w:pPr>
        <w:pStyle w:val="ListParagraph"/>
        <w:numPr>
          <w:ilvl w:val="0"/>
          <w:numId w:val="3"/>
        </w:numPr>
        <w:ind w:left="0" w:firstLine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C27D4">
        <w:rPr>
          <w:rFonts w:ascii="Arial" w:hAnsi="Arial" w:cs="Arial"/>
        </w:rPr>
        <w:t>Check your answers if you have time at the end.</w:t>
      </w:r>
      <w:bookmarkEnd w:id="0"/>
      <w:r w:rsidRPr="004C27D4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0A26420" w14:textId="4B41E13C" w:rsidR="00F3496F" w:rsidRPr="00C07D5D" w:rsidRDefault="00DC0DCE" w:rsidP="00F3496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396AA99E" wp14:editId="50DFCD4C">
            <wp:simplePos x="0" y="0"/>
            <wp:positionH relativeFrom="column">
              <wp:posOffset>-731520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5" name="Picture 5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60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3496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3496F" w:rsidRPr="00C07D5D">
        <w:rPr>
          <w:rFonts w:ascii="Times New Roman" w:hAnsi="Times New Roman"/>
          <w:sz w:val="24"/>
          <w:szCs w:val="24"/>
          <w:lang w:eastAsia="en-GB"/>
        </w:rPr>
        <w:t>There are 9 counters in a bag.</w:t>
      </w:r>
    </w:p>
    <w:p w14:paraId="30E8072D" w14:textId="77777777" w:rsidR="00F3496F" w:rsidRPr="00C07D5D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7 of the counters are green.</w:t>
      </w:r>
    </w:p>
    <w:p w14:paraId="5068243C" w14:textId="77777777" w:rsidR="00F3496F" w:rsidRPr="00C07D5D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2 of the counters are blue.</w:t>
      </w:r>
    </w:p>
    <w:p w14:paraId="4642F84C" w14:textId="77777777" w:rsidR="00F3496F" w:rsidRPr="00C07D5D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Ria takes at random two counters from the bag.</w:t>
      </w:r>
    </w:p>
    <w:p w14:paraId="123C6809" w14:textId="77777777" w:rsidR="00F3496F" w:rsidRPr="00C07D5D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Work out the probability that Ria takes one counter of each colour.</w:t>
      </w:r>
    </w:p>
    <w:p w14:paraId="326FCE61" w14:textId="77777777" w:rsidR="00F3496F" w:rsidRPr="00C07D5D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You must show your working.</w:t>
      </w:r>
    </w:p>
    <w:p w14:paraId="064D200E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D37122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A7FA18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325544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FDF6C8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F131D8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12077C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B5D59E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D109BC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6F242D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CB92A4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C54B36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E321D8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964366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A45122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C95E38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304E28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3316C5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FD4CEC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7CCCE9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CDAB96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3C6207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89536D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524EDE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A8856C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1353EE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87A72E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2561C1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242557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B980F3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94DE57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229762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165408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2910B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A3408A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EFDD67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0D8825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2CB11B" w14:textId="77777777" w:rsidR="00F3496F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934575" w14:textId="77777777" w:rsidR="00F3496F" w:rsidRPr="00C07D5D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4DC5B85" w14:textId="3F54C0FF" w:rsidR="00F3496F" w:rsidRPr="00C07D5D" w:rsidRDefault="00F3496F" w:rsidP="00F3496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B60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14AFB1C5" w14:textId="70D70713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 w:rsidR="00902DB9"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3DB74F1D" w14:textId="77777777" w:rsidR="00C2087D" w:rsidRDefault="00C2087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2CDCBF4E" w14:textId="2F51F1C4" w:rsidR="00F3496F" w:rsidRPr="00946185" w:rsidRDefault="00DC0DCE" w:rsidP="00F3496F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75B4ABBD" wp14:editId="5994C2C0">
            <wp:simplePos x="0" y="0"/>
            <wp:positionH relativeFrom="column">
              <wp:posOffset>-720762</wp:posOffset>
            </wp:positionH>
            <wp:positionV relativeFrom="paragraph">
              <wp:posOffset>-150607</wp:posOffset>
            </wp:positionV>
            <wp:extent cx="270478" cy="473336"/>
            <wp:effectExtent l="0" t="0" r="0" b="3175"/>
            <wp:wrapNone/>
            <wp:docPr id="6" name="Picture 6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605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B605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3496F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3496F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only red counters, blue counters and purple counters in a bag.</w:t>
      </w:r>
    </w:p>
    <w:p w14:paraId="2BA3CDDB" w14:textId="77777777" w:rsidR="00F3496F" w:rsidRPr="00946185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ratio of the number of red counters to the number of blue counters is 3 : 17</w:t>
      </w:r>
    </w:p>
    <w:p w14:paraId="461D1F14" w14:textId="77777777" w:rsidR="00F3496F" w:rsidRPr="00946185" w:rsidRDefault="00F3496F" w:rsidP="00F3496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am takes at random a counter from the bag.</w:t>
      </w:r>
    </w:p>
    <w:p w14:paraId="663E17E8" w14:textId="77777777" w:rsidR="00F3496F" w:rsidRPr="00946185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counter is purple is 0.2</w:t>
      </w:r>
    </w:p>
    <w:p w14:paraId="772810B8" w14:textId="77777777" w:rsidR="00F3496F" w:rsidRPr="00946185" w:rsidRDefault="00F3496F" w:rsidP="00F3496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Sam takes a red counter.</w:t>
      </w:r>
    </w:p>
    <w:p w14:paraId="57166332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E854DA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C0BE0F3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EC19522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382FE6F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367D44B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14837A3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8B1B63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5A6A77D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5745049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A38CD53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29A398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75F222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D6DC1E" w14:textId="77777777" w:rsidR="00F3496F" w:rsidRPr="00946185" w:rsidRDefault="00F3496F" w:rsidP="00F3496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10C7359B" w14:textId="48C4C863" w:rsidR="00F3496F" w:rsidRDefault="00F3496F" w:rsidP="00F3496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EB605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2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3B7410C" w14:textId="77777777" w:rsidR="00902DB9" w:rsidRDefault="00902DB9" w:rsidP="00902DB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8D8679E" w14:textId="77777777" w:rsidR="00C2087D" w:rsidRDefault="00C2087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D83F37E" w14:textId="287A171A" w:rsidR="00F3496F" w:rsidRPr="00946185" w:rsidRDefault="00EB605D" w:rsidP="00F3496F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3496F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3496F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some counters in a bag.</w:t>
      </w:r>
    </w:p>
    <w:p w14:paraId="0A21022B" w14:textId="77777777" w:rsidR="00F3496F" w:rsidRPr="00946185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counters are red or white or blue or yellow.</w:t>
      </w:r>
    </w:p>
    <w:p w14:paraId="2F5CD37C" w14:textId="77777777" w:rsidR="00F3496F" w:rsidRPr="00946185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Bob is going to take at random a counter from the bag.</w:t>
      </w:r>
    </w:p>
    <w:p w14:paraId="172A07CD" w14:textId="77777777" w:rsidR="00F3496F" w:rsidRDefault="00F3496F" w:rsidP="00F3496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table shows each of the probabilities that the counter will be blue or will be yellow.</w:t>
      </w:r>
    </w:p>
    <w:p w14:paraId="427A0F73" w14:textId="77777777" w:rsidR="00F3496F" w:rsidRPr="00946185" w:rsidRDefault="00F3496F" w:rsidP="00F3496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7"/>
        <w:gridCol w:w="1063"/>
        <w:gridCol w:w="1064"/>
        <w:gridCol w:w="1064"/>
        <w:gridCol w:w="1064"/>
      </w:tblGrid>
      <w:tr w:rsidR="00F3496F" w:rsidRPr="00526CD2" w14:paraId="5868725F" w14:textId="77777777" w:rsidTr="00F64330">
        <w:trPr>
          <w:trHeight w:val="584"/>
          <w:jc w:val="center"/>
        </w:trPr>
        <w:tc>
          <w:tcPr>
            <w:tcW w:w="1477" w:type="dxa"/>
            <w:shd w:val="clear" w:color="auto" w:fill="auto"/>
            <w:vAlign w:val="center"/>
          </w:tcPr>
          <w:p w14:paraId="5FAF8FA8" w14:textId="77777777" w:rsidR="00F3496F" w:rsidRPr="00526CD2" w:rsidRDefault="00F3496F" w:rsidP="00F64330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6D271AE9" w14:textId="77777777" w:rsidR="00F3496F" w:rsidRPr="00526CD2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ed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104058A7" w14:textId="77777777" w:rsidR="00F3496F" w:rsidRPr="00526CD2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white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0F95C9D3" w14:textId="77777777" w:rsidR="00F3496F" w:rsidRPr="00526CD2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lue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006C5E40" w14:textId="77777777" w:rsidR="00F3496F" w:rsidRPr="00526CD2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yellow</w:t>
            </w:r>
          </w:p>
        </w:tc>
      </w:tr>
      <w:tr w:rsidR="00F3496F" w:rsidRPr="00526CD2" w14:paraId="7C286543" w14:textId="77777777" w:rsidTr="00F64330">
        <w:trPr>
          <w:trHeight w:val="613"/>
          <w:jc w:val="center"/>
        </w:trPr>
        <w:tc>
          <w:tcPr>
            <w:tcW w:w="1477" w:type="dxa"/>
            <w:shd w:val="clear" w:color="auto" w:fill="auto"/>
            <w:vAlign w:val="center"/>
          </w:tcPr>
          <w:p w14:paraId="39F89E66" w14:textId="77777777" w:rsidR="00F3496F" w:rsidRPr="00526CD2" w:rsidRDefault="00F3496F" w:rsidP="00F64330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11E185FA" w14:textId="77777777" w:rsidR="00F3496F" w:rsidRPr="00526CD2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14:paraId="13DD6FE9" w14:textId="77777777" w:rsidR="00F3496F" w:rsidRPr="00526CD2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14:paraId="311AF7F1" w14:textId="77777777" w:rsidR="00F3496F" w:rsidRPr="00526CD2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45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72A6982A" w14:textId="77777777" w:rsidR="00F3496F" w:rsidRPr="00526CD2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25</w:t>
            </w:r>
          </w:p>
        </w:tc>
      </w:tr>
    </w:tbl>
    <w:p w14:paraId="34C1ABA9" w14:textId="77777777" w:rsidR="00F3496F" w:rsidRPr="00946185" w:rsidRDefault="00F3496F" w:rsidP="00F3496F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E330AA" w14:textId="77777777" w:rsidR="00F3496F" w:rsidRPr="00946185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18 blue counters in the bag.</w:t>
      </w:r>
    </w:p>
    <w:p w14:paraId="1ACE9B10" w14:textId="77777777" w:rsidR="00F3496F" w:rsidRPr="00946185" w:rsidRDefault="00F3496F" w:rsidP="00F3496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counter Bob takes will be red is twice the probability that the</w:t>
      </w:r>
    </w:p>
    <w:p w14:paraId="031F7C39" w14:textId="77777777" w:rsidR="00F3496F" w:rsidRPr="00946185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unter will be white.</w:t>
      </w:r>
    </w:p>
    <w:p w14:paraId="69ED4E27" w14:textId="77777777" w:rsidR="00F3496F" w:rsidRPr="00946185" w:rsidRDefault="00F3496F" w:rsidP="00F3496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number of red counters in the bag.</w:t>
      </w:r>
    </w:p>
    <w:p w14:paraId="4FDC17E5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98D81FC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4C07990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7045B0E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D262ECE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CDE8574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B28D48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E2CA57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A793482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6E05551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735C218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463D901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588BD61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D5E6B1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DFFCD78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7A6524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786C2F6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7F229A3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0343CFD" w14:textId="77777777" w:rsidR="00F3496F" w:rsidRPr="00946185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5F148987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31ECF528" w14:textId="77777777" w:rsidR="00F3496F" w:rsidRPr="001274D7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85D5B2" w14:textId="77777777" w:rsidR="00F3496F" w:rsidRPr="00946185" w:rsidRDefault="00F3496F" w:rsidP="00F3496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marble is going to be taken at random from a box of marbles.</w:t>
      </w:r>
    </w:p>
    <w:p w14:paraId="2B640986" w14:textId="77777777" w:rsidR="00F3496F" w:rsidRPr="00946185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marble will be silver is 0.5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37CE16D2" w14:textId="77777777" w:rsidR="00F3496F" w:rsidRPr="00946185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must be an even number of marbles in the box.</w:t>
      </w:r>
    </w:p>
    <w:p w14:paraId="784E5884" w14:textId="77777777" w:rsidR="00F3496F" w:rsidRDefault="00F3496F" w:rsidP="00F3496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Explain why.</w:t>
      </w:r>
    </w:p>
    <w:p w14:paraId="70A6C52C" w14:textId="77777777" w:rsidR="00F3496F" w:rsidRPr="00946185" w:rsidRDefault="00F3496F" w:rsidP="00F3496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8E727B0" w14:textId="2638A061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6EA6AC5" w14:textId="77777777" w:rsidR="00F3496F" w:rsidRPr="00946185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A0EED9E" w14:textId="3257A909" w:rsidR="00F3496F" w:rsidRPr="00946185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9BEAF60" w14:textId="77777777" w:rsidR="00F3496F" w:rsidRPr="001274D7" w:rsidRDefault="00F3496F" w:rsidP="00F3496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635ABBB5" w14:textId="7FEB395C" w:rsidR="00F3496F" w:rsidRDefault="00F3496F" w:rsidP="00F3496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EB605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847405B" w14:textId="77777777" w:rsidR="00902DB9" w:rsidRDefault="00902DB9" w:rsidP="00902DB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C259EBA" w14:textId="0F23FEBC" w:rsidR="00F3496F" w:rsidRPr="003D6F25" w:rsidRDefault="00EB605D" w:rsidP="00F3496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F3496F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3496F" w:rsidRPr="003D6F25">
        <w:rPr>
          <w:rFonts w:ascii="Times New Roman" w:hAnsi="Times New Roman"/>
          <w:sz w:val="24"/>
          <w:szCs w:val="24"/>
          <w:lang w:eastAsia="en-GB"/>
        </w:rPr>
        <w:t>There are only red counters and blue counters in a bag.</w:t>
      </w:r>
    </w:p>
    <w:p w14:paraId="5A47324A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oe takes at random a counter from the bag.</w:t>
      </w:r>
    </w:p>
    <w:p w14:paraId="78613039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probability that the counter is red is 0.65</w:t>
      </w:r>
    </w:p>
    <w:p w14:paraId="4383F7C3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oe puts the counter back into the bag.</w:t>
      </w:r>
    </w:p>
    <w:p w14:paraId="38C4D3D3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Mary takes at random a counter from the bag.</w:t>
      </w:r>
    </w:p>
    <w:p w14:paraId="71FF1346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he puts the counter back into the bag.</w:t>
      </w:r>
    </w:p>
    <w:p w14:paraId="61936B86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What is the probability that Joe and Mary take counters of different colours?</w:t>
      </w:r>
    </w:p>
    <w:p w14:paraId="6F90E0B3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0917E2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E5FF76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861ADA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C0CD86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996D96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0E0084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368671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D089A0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3C7A2C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27A28F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9400BE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ED6D16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7ECCB1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7D7F8B1F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10928E3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772536B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re are 78 red counters in the bag.</w:t>
      </w:r>
    </w:p>
    <w:p w14:paraId="77F73098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How many blue counters are there in the bag?</w:t>
      </w:r>
    </w:p>
    <w:p w14:paraId="611039D1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86F7D8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DEE90B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9F2116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C53DE0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E3C85D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8A79B7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6C4AD5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7F8FB1" w14:textId="77777777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B849A0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3DED4E2D" w14:textId="77777777" w:rsidR="00F3496F" w:rsidRPr="003D6F25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3DCE006" w14:textId="03785C80" w:rsidR="00F3496F" w:rsidRDefault="00F3496F" w:rsidP="00F3496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EB605D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07C921E" w14:textId="77777777" w:rsidR="00902DB9" w:rsidRDefault="00902DB9" w:rsidP="00902DB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5F8D33B" w14:textId="77777777" w:rsidR="00F3496F" w:rsidRDefault="00F3496F" w:rsidP="00F3496F">
      <w:pPr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5EB7EF1D" w14:textId="77777777" w:rsidR="00C2087D" w:rsidRDefault="00C2087D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451E3CDF" w14:textId="3B00176B" w:rsidR="00F3496F" w:rsidRPr="00570F59" w:rsidRDefault="00DC0DCE" w:rsidP="00F3496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0D8F2B48" wp14:editId="19F9A8BB">
            <wp:simplePos x="0" y="0"/>
            <wp:positionH relativeFrom="column">
              <wp:posOffset>-710005</wp:posOffset>
            </wp:positionH>
            <wp:positionV relativeFrom="paragraph">
              <wp:posOffset>-139849</wp:posOffset>
            </wp:positionV>
            <wp:extent cx="270478" cy="473336"/>
            <wp:effectExtent l="0" t="0" r="0" b="3175"/>
            <wp:wrapNone/>
            <wp:docPr id="7" name="Picture 7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605D">
        <w:rPr>
          <w:rFonts w:ascii="Times New Roman" w:hAnsi="Times New Roman"/>
          <w:b/>
          <w:bCs/>
          <w:color w:val="000000"/>
          <w:sz w:val="24"/>
          <w:szCs w:val="24"/>
        </w:rPr>
        <w:t>5</w:t>
      </w:r>
      <w:r w:rsidR="00F3496F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F3496F" w:rsidRPr="00570F59">
        <w:rPr>
          <w:rFonts w:ascii="Times New Roman" w:hAnsi="Times New Roman"/>
          <w:color w:val="000000"/>
          <w:sz w:val="24"/>
          <w:szCs w:val="24"/>
        </w:rPr>
        <w:t xml:space="preserve">There are </w:t>
      </w:r>
      <w:r w:rsidR="00F3496F"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="00F3496F" w:rsidRPr="00570F59">
        <w:rPr>
          <w:rFonts w:ascii="Times New Roman" w:hAnsi="Times New Roman"/>
          <w:color w:val="000000"/>
          <w:sz w:val="24"/>
          <w:szCs w:val="24"/>
        </w:rPr>
        <w:t>counters in a bag.</w:t>
      </w:r>
    </w:p>
    <w:p w14:paraId="341220E3" w14:textId="77777777" w:rsidR="00F3496F" w:rsidRPr="00570F59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12 of the counters are yellow.</w:t>
      </w:r>
    </w:p>
    <w:p w14:paraId="36847131" w14:textId="77777777" w:rsidR="00F3496F" w:rsidRPr="00570F59" w:rsidRDefault="00F3496F" w:rsidP="00F3496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Shafiq takes at random 30 counters from the bag.</w:t>
      </w:r>
    </w:p>
    <w:p w14:paraId="11F73EA5" w14:textId="77777777" w:rsidR="00F3496F" w:rsidRPr="00570F59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5 of these 30 counters are yellow.</w:t>
      </w:r>
    </w:p>
    <w:p w14:paraId="552AEB40" w14:textId="77777777" w:rsidR="00F3496F" w:rsidRPr="00570F59" w:rsidRDefault="00F3496F" w:rsidP="00F3496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 xml:space="preserve">Work out an estimate for the value of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r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14:paraId="6A8FCFA3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A1D94CE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BE26E97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8B962D5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B116644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58CECDC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7A678990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71154AC0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8E1A840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64008CDE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42916E4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75FCE11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71714694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1AD84E4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18CFF2AD" w14:textId="77777777" w:rsidR="00F3496F" w:rsidRPr="00570F59" w:rsidRDefault="00F3496F" w:rsidP="00F3496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7C9D9423" w14:textId="32858C9E" w:rsidR="00F3496F" w:rsidRPr="00570F59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Total for Question </w:t>
      </w:r>
      <w:r w:rsidR="00EB605D">
        <w:rPr>
          <w:rFonts w:ascii="Times New Roman" w:hAnsi="Times New Roman"/>
          <w:b/>
          <w:bCs/>
          <w:color w:val="000000"/>
          <w:sz w:val="24"/>
          <w:szCs w:val="24"/>
        </w:rPr>
        <w:t>5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2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45FE3F12" w14:textId="77777777" w:rsidR="00902DB9" w:rsidRDefault="00902DB9" w:rsidP="00902DB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89B65EF" w14:textId="77777777" w:rsidR="00C2087D" w:rsidRDefault="00C2087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7C0AB1F" w14:textId="19AA77B3" w:rsidR="00F3496F" w:rsidRPr="00DC5386" w:rsidRDefault="00EB605D" w:rsidP="00F3496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F3496F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3496F" w:rsidRPr="00DC5386">
        <w:rPr>
          <w:rFonts w:ascii="Times New Roman" w:hAnsi="Times New Roman"/>
          <w:sz w:val="24"/>
          <w:szCs w:val="24"/>
          <w:lang w:eastAsia="en-GB"/>
        </w:rPr>
        <w:t>There are only blue counters, yellow counters, green counters and red counters in a bag.</w:t>
      </w:r>
    </w:p>
    <w:p w14:paraId="3571CAD5" w14:textId="77777777" w:rsidR="00F3496F" w:rsidRPr="00DC5386" w:rsidRDefault="00F3496F" w:rsidP="00F3496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A counter is taken at random from the bag.</w:t>
      </w:r>
    </w:p>
    <w:p w14:paraId="697F2FE8" w14:textId="77777777" w:rsidR="00F3496F" w:rsidRDefault="00F3496F" w:rsidP="00F3496F">
      <w:pPr>
        <w:autoSpaceDE w:val="0"/>
        <w:autoSpaceDN w:val="0"/>
        <w:adjustRightInd w:val="0"/>
        <w:ind w:right="-472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table shows the probabilities of getting a blue counter or a yellow counter or a green counter.</w:t>
      </w:r>
    </w:p>
    <w:p w14:paraId="4F5DD203" w14:textId="77777777" w:rsidR="00F3496F" w:rsidRPr="00DC5386" w:rsidRDefault="00F3496F" w:rsidP="00F3496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846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2"/>
        <w:gridCol w:w="1692"/>
        <w:gridCol w:w="1692"/>
        <w:gridCol w:w="1693"/>
        <w:gridCol w:w="1693"/>
      </w:tblGrid>
      <w:tr w:rsidR="00F3496F" w:rsidRPr="008F5F9D" w14:paraId="55930814" w14:textId="77777777" w:rsidTr="00F64330">
        <w:trPr>
          <w:trHeight w:val="486"/>
        </w:trPr>
        <w:tc>
          <w:tcPr>
            <w:tcW w:w="1692" w:type="dxa"/>
            <w:shd w:val="clear" w:color="auto" w:fill="auto"/>
            <w:vAlign w:val="center"/>
          </w:tcPr>
          <w:p w14:paraId="5D4EAB28" w14:textId="77777777" w:rsidR="00F3496F" w:rsidRPr="008F5F9D" w:rsidRDefault="00F3496F" w:rsidP="00F64330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1692" w:type="dxa"/>
            <w:shd w:val="clear" w:color="auto" w:fill="auto"/>
            <w:vAlign w:val="center"/>
          </w:tcPr>
          <w:p w14:paraId="2E091737" w14:textId="77777777" w:rsidR="00F3496F" w:rsidRPr="008F5F9D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blue</w:t>
            </w:r>
          </w:p>
        </w:tc>
        <w:tc>
          <w:tcPr>
            <w:tcW w:w="1692" w:type="dxa"/>
            <w:shd w:val="clear" w:color="auto" w:fill="auto"/>
            <w:vAlign w:val="center"/>
          </w:tcPr>
          <w:p w14:paraId="2DCC7239" w14:textId="77777777" w:rsidR="00F3496F" w:rsidRPr="008F5F9D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yellow</w:t>
            </w:r>
          </w:p>
        </w:tc>
        <w:tc>
          <w:tcPr>
            <w:tcW w:w="1693" w:type="dxa"/>
            <w:shd w:val="clear" w:color="auto" w:fill="auto"/>
            <w:vAlign w:val="center"/>
          </w:tcPr>
          <w:p w14:paraId="1746B500" w14:textId="77777777" w:rsidR="00F3496F" w:rsidRPr="008F5F9D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green</w:t>
            </w:r>
          </w:p>
        </w:tc>
        <w:tc>
          <w:tcPr>
            <w:tcW w:w="1693" w:type="dxa"/>
            <w:shd w:val="clear" w:color="auto" w:fill="auto"/>
            <w:vAlign w:val="center"/>
          </w:tcPr>
          <w:p w14:paraId="0E9A6EA2" w14:textId="77777777" w:rsidR="00F3496F" w:rsidRPr="008F5F9D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red</w:t>
            </w:r>
          </w:p>
        </w:tc>
      </w:tr>
      <w:tr w:rsidR="00F3496F" w:rsidRPr="008F5F9D" w14:paraId="207E7DA1" w14:textId="77777777" w:rsidTr="00F64330">
        <w:trPr>
          <w:trHeight w:val="513"/>
        </w:trPr>
        <w:tc>
          <w:tcPr>
            <w:tcW w:w="1692" w:type="dxa"/>
            <w:shd w:val="clear" w:color="auto" w:fill="auto"/>
            <w:vAlign w:val="center"/>
          </w:tcPr>
          <w:p w14:paraId="04A9CF32" w14:textId="77777777" w:rsidR="00F3496F" w:rsidRPr="008F5F9D" w:rsidRDefault="00F3496F" w:rsidP="00F64330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692" w:type="dxa"/>
            <w:shd w:val="clear" w:color="auto" w:fill="auto"/>
            <w:vAlign w:val="center"/>
          </w:tcPr>
          <w:p w14:paraId="017E622C" w14:textId="77777777" w:rsidR="00F3496F" w:rsidRPr="008F5F9D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1692" w:type="dxa"/>
            <w:shd w:val="clear" w:color="auto" w:fill="auto"/>
            <w:vAlign w:val="center"/>
          </w:tcPr>
          <w:p w14:paraId="6888DD84" w14:textId="77777777" w:rsidR="00F3496F" w:rsidRPr="008F5F9D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0.35</w:t>
            </w:r>
          </w:p>
        </w:tc>
        <w:tc>
          <w:tcPr>
            <w:tcW w:w="1693" w:type="dxa"/>
            <w:shd w:val="clear" w:color="auto" w:fill="auto"/>
            <w:vAlign w:val="center"/>
          </w:tcPr>
          <w:p w14:paraId="65A6FF3F" w14:textId="77777777" w:rsidR="00F3496F" w:rsidRPr="008F5F9D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1693" w:type="dxa"/>
            <w:shd w:val="clear" w:color="auto" w:fill="auto"/>
            <w:vAlign w:val="center"/>
          </w:tcPr>
          <w:p w14:paraId="529B0793" w14:textId="77777777" w:rsidR="00F3496F" w:rsidRPr="008F5F9D" w:rsidRDefault="00F3496F" w:rsidP="00F643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14:paraId="2FA63A31" w14:textId="77777777" w:rsidR="00F3496F" w:rsidRPr="00DC5386" w:rsidRDefault="00F3496F" w:rsidP="00F3496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17134631" w14:textId="77777777" w:rsidR="00F3496F" w:rsidRPr="00DC5386" w:rsidRDefault="00F3496F" w:rsidP="00F3496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ork out the probability of getting a red counter.</w:t>
      </w:r>
    </w:p>
    <w:p w14:paraId="597877DA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9ACCEB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B454B3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221E49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F0A665" w14:textId="77777777" w:rsidR="00F3496F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2C3C4C" w14:textId="77777777" w:rsidR="00F3496F" w:rsidRPr="00DC5386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4511EDA6" w14:textId="77777777" w:rsidR="00F3496F" w:rsidRPr="00DC5386" w:rsidRDefault="00F3496F" w:rsidP="00F3496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BD6E26D" w14:textId="77777777" w:rsidR="00F3496F" w:rsidRPr="00DC5386" w:rsidRDefault="00F3496F" w:rsidP="00F3496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hat is the least possible number of counters in the bag?</w:t>
      </w:r>
    </w:p>
    <w:p w14:paraId="5DB969BB" w14:textId="77777777" w:rsidR="00F3496F" w:rsidRDefault="00F3496F" w:rsidP="00F3496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You must give a reason for your answer.</w:t>
      </w:r>
    </w:p>
    <w:p w14:paraId="2D1A079F" w14:textId="77777777" w:rsidR="00F3496F" w:rsidRDefault="00F3496F" w:rsidP="00F3496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AA32CB0" w14:textId="77777777" w:rsidR="00F3496F" w:rsidRDefault="00F3496F" w:rsidP="00F3496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0F6322E" w14:textId="77777777" w:rsidR="00F3496F" w:rsidRDefault="00F3496F" w:rsidP="00F3496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FEFEB2C" w14:textId="77777777" w:rsidR="00F3496F" w:rsidRDefault="00F3496F" w:rsidP="00F3496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21DD65E" w14:textId="77777777" w:rsidR="00F3496F" w:rsidRDefault="00F3496F" w:rsidP="00F3496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DB5B6C0" w14:textId="77777777" w:rsidR="00F3496F" w:rsidRDefault="00F3496F" w:rsidP="00F3496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F30E574" w14:textId="77777777" w:rsidR="00F3496F" w:rsidRDefault="00F3496F" w:rsidP="00F3496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1DF56CD" w14:textId="77777777" w:rsidR="00F3496F" w:rsidRPr="00DC5386" w:rsidRDefault="00F3496F" w:rsidP="00F3496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011D124" w14:textId="77777777" w:rsidR="00F3496F" w:rsidRPr="00DC5386" w:rsidRDefault="00F3496F" w:rsidP="00F3496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eastAsia="en-GB"/>
        </w:rPr>
        <w:t>..</w:t>
      </w:r>
    </w:p>
    <w:p w14:paraId="4690FD50" w14:textId="77777777" w:rsidR="00F3496F" w:rsidRPr="00DC5386" w:rsidRDefault="00F3496F" w:rsidP="00F3496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352B87C" w14:textId="202382C3" w:rsidR="00F3496F" w:rsidRPr="00DC5386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B605D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45C67BE4" w14:textId="77777777" w:rsidR="00902DB9" w:rsidRDefault="00902DB9" w:rsidP="00902DB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6A3F988" w14:textId="77777777" w:rsidR="00F3496F" w:rsidRPr="00DC5386" w:rsidRDefault="00F3496F" w:rsidP="00F3496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6C6603" w14:textId="77777777" w:rsidR="00C2087D" w:rsidRDefault="00C2087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A6E9A4B" w14:textId="19CAD2A5" w:rsidR="00F3496F" w:rsidRPr="00F56579" w:rsidRDefault="00DC0DCE" w:rsidP="00F3496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14FFCD13" wp14:editId="64DC3E11">
            <wp:simplePos x="0" y="0"/>
            <wp:positionH relativeFrom="column">
              <wp:posOffset>-720763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8" name="Picture 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605D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F3496F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3496F" w:rsidRPr="00F56579">
        <w:rPr>
          <w:rFonts w:ascii="Times New Roman" w:hAnsi="Times New Roman"/>
          <w:sz w:val="24"/>
          <w:szCs w:val="24"/>
          <w:lang w:eastAsia="en-GB"/>
        </w:rPr>
        <w:t xml:space="preserve">There are only </w:t>
      </w:r>
      <w:r w:rsidR="00F3496F">
        <w:rPr>
          <w:rFonts w:ascii="Times New Roman" w:eastAsia="Times New Roman" w:hAnsi="Times New Roman"/>
          <w:i/>
          <w:iCs/>
          <w:sz w:val="24"/>
          <w:szCs w:val="24"/>
          <w:lang w:val="en-US" w:eastAsia="en-GB"/>
        </w:rPr>
        <w:t xml:space="preserve">r </w:t>
      </w:r>
      <w:r w:rsidR="00F3496F" w:rsidRPr="00F56579">
        <w:rPr>
          <w:rFonts w:ascii="Times New Roman" w:hAnsi="Times New Roman"/>
          <w:sz w:val="24"/>
          <w:szCs w:val="24"/>
          <w:lang w:eastAsia="en-GB"/>
        </w:rPr>
        <w:t xml:space="preserve">red counters and </w:t>
      </w:r>
      <w:r w:rsidR="00F3496F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g </w:t>
      </w:r>
      <w:r w:rsidR="00F3496F" w:rsidRPr="00F56579">
        <w:rPr>
          <w:rFonts w:ascii="Times New Roman" w:hAnsi="Times New Roman"/>
          <w:sz w:val="24"/>
          <w:szCs w:val="24"/>
          <w:lang w:eastAsia="en-GB"/>
        </w:rPr>
        <w:t>green counters in a bag.</w:t>
      </w:r>
    </w:p>
    <w:p w14:paraId="602212E6" w14:textId="77777777" w:rsidR="00F3496F" w:rsidRPr="00F56579" w:rsidRDefault="00F3496F" w:rsidP="00F3496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A counter is taken at random from the bag.</w:t>
      </w:r>
    </w:p>
    <w:p w14:paraId="163BF1BA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probabilit</w:t>
      </w:r>
      <w:r>
        <w:rPr>
          <w:rFonts w:ascii="Times New Roman" w:hAnsi="Times New Roman"/>
          <w:sz w:val="24"/>
          <w:szCs w:val="24"/>
          <w:lang w:eastAsia="en-GB"/>
        </w:rPr>
        <w:t xml:space="preserve">y that the counter is green is </w:t>
      </w:r>
      <w:r w:rsidRPr="00CF5241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7A4505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10" o:title=""/>
          </v:shape>
          <o:OLEObject Type="Embed" ProgID="Equation.DSMT4" ShapeID="_x0000_i1025" DrawAspect="Content" ObjectID="_1662398601" r:id="rId11"/>
        </w:object>
      </w:r>
    </w:p>
    <w:p w14:paraId="14B51CD4" w14:textId="77777777" w:rsidR="00F3496F" w:rsidRPr="00F56579" w:rsidRDefault="00F3496F" w:rsidP="00F3496F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counter is put back in the bag.</w:t>
      </w:r>
    </w:p>
    <w:p w14:paraId="031FA399" w14:textId="77777777" w:rsidR="00F3496F" w:rsidRPr="00F56579" w:rsidRDefault="00F3496F" w:rsidP="00F3496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2 more red counters and 3 more green counters are put in the bag.</w:t>
      </w:r>
    </w:p>
    <w:p w14:paraId="6FD3C8FF" w14:textId="77777777" w:rsidR="00F3496F" w:rsidRPr="00F56579" w:rsidRDefault="00F3496F" w:rsidP="00F3496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A counter is taken at random from the bag.</w:t>
      </w:r>
    </w:p>
    <w:p w14:paraId="2AD2C31F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probabilit</w:t>
      </w:r>
      <w:r>
        <w:rPr>
          <w:rFonts w:ascii="Times New Roman" w:hAnsi="Times New Roman"/>
          <w:sz w:val="24"/>
          <w:szCs w:val="24"/>
          <w:lang w:eastAsia="en-GB"/>
        </w:rPr>
        <w:t xml:space="preserve">y that the counter is green is </w:t>
      </w:r>
      <w:r w:rsidRPr="00266B06">
        <w:rPr>
          <w:rFonts w:ascii="Times New Roman" w:hAnsi="Times New Roman"/>
          <w:position w:val="-24"/>
          <w:sz w:val="24"/>
          <w:szCs w:val="24"/>
          <w:lang w:eastAsia="en-GB"/>
        </w:rPr>
        <w:object w:dxaOrig="320" w:dyaOrig="660" w14:anchorId="44F7330F">
          <v:shape id="_x0000_i1026" type="#_x0000_t75" style="width:15.75pt;height:33pt" o:ole="">
            <v:imagedata r:id="rId12" o:title=""/>
          </v:shape>
          <o:OLEObject Type="Embed" ProgID="Equation.DSMT4" ShapeID="_x0000_i1026" DrawAspect="Content" ObjectID="_1662398602" r:id="rId13"/>
        </w:object>
      </w:r>
    </w:p>
    <w:p w14:paraId="729436A1" w14:textId="77777777" w:rsidR="00F3496F" w:rsidRPr="00F56579" w:rsidRDefault="00F3496F" w:rsidP="00F3496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Find the number of red counters and the number of green counters that were in the bag originally.</w:t>
      </w:r>
    </w:p>
    <w:p w14:paraId="3B00AB6F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BD9F5C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9764B0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FE8CBB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699EC7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FCFEA6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C215A6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C55826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D3714A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ADE24D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CF6336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1DF425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2C0E13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24D88E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947769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B5B6FD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39B219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7226AD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427A2A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556365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D2CDC3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2CBB43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18C8D7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DDAF3B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983D14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6C0F84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9C2054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912D81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red counters.......................................................</w:t>
      </w:r>
    </w:p>
    <w:p w14:paraId="4D8B726C" w14:textId="77777777" w:rsidR="00F3496F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B17ACA" w14:textId="77777777" w:rsidR="00F3496F" w:rsidRPr="00F56579" w:rsidRDefault="00F3496F" w:rsidP="00F3496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C08441" w14:textId="2EE5D92E" w:rsidR="00F3496F" w:rsidRDefault="00F3496F" w:rsidP="00F3496F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reen counters.......................................................</w:t>
      </w:r>
    </w:p>
    <w:p w14:paraId="7C9E889A" w14:textId="18AFE1B0" w:rsidR="00F3496F" w:rsidRDefault="00F3496F" w:rsidP="00B93E9C">
      <w:pPr>
        <w:pBdr>
          <w:bottom w:val="single" w:sz="4" w:space="1" w:color="auto"/>
        </w:pBd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B605D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2E71E505" w14:textId="77777777" w:rsidR="00B93E9C" w:rsidRDefault="00B93E9C" w:rsidP="00B93E9C">
      <w:pPr>
        <w:pBdr>
          <w:bottom w:val="single" w:sz="4" w:space="1" w:color="auto"/>
        </w:pBd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8D6030" w14:textId="589BFCFA" w:rsidR="00B93E9C" w:rsidRDefault="00B93E9C" w:rsidP="00F3496F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8240" behindDoc="0" locked="0" layoutInCell="1" allowOverlap="1" wp14:anchorId="3D49FE7F" wp14:editId="7F83B22A">
                <wp:simplePos x="0" y="0"/>
                <wp:positionH relativeFrom="column">
                  <wp:posOffset>-11430</wp:posOffset>
                </wp:positionH>
                <wp:positionV relativeFrom="paragraph">
                  <wp:posOffset>40114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A1FCF5" id="Straight Connector 18" o:spid="_x0000_s1026" style="position:absolute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3.15pt" to="451.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NCg3+j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BA77BE6" w14:textId="3AB3D257" w:rsidR="00204AA8" w:rsidRPr="00C24F6B" w:rsidRDefault="00204AA8" w:rsidP="00204AA8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_GoBack"/>
      <w:bookmarkEnd w:id="1"/>
      <w:r w:rsidRPr="00C24F6B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0C63E5" w:rsidRPr="00C24F6B">
        <w:rPr>
          <w:rFonts w:ascii="Times New Roman" w:hAnsi="Times New Roman" w:cs="Times New Roman"/>
          <w:b/>
          <w:bCs/>
          <w:sz w:val="24"/>
          <w:szCs w:val="24"/>
        </w:rPr>
        <w:t>26</w:t>
      </w:r>
    </w:p>
    <w:p w14:paraId="55BF89DB" w14:textId="449A26A7" w:rsidR="00B73A10" w:rsidRPr="00C84BA8" w:rsidRDefault="00B73A10" w:rsidP="00C84BA8"/>
    <w:sectPr w:rsidR="00B73A10" w:rsidRPr="00C84BA8">
      <w:headerReference w:type="default" r:id="rId14"/>
      <w:footerReference w:type="default" r:id="rId1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E6AFA48" w14:textId="77777777" w:rsidR="006A3712" w:rsidRDefault="006A3712" w:rsidP="00175BBA">
      <w:r>
        <w:separator/>
      </w:r>
    </w:p>
  </w:endnote>
  <w:endnote w:type="continuationSeparator" w:id="0">
    <w:p w14:paraId="67C506B8" w14:textId="77777777" w:rsidR="006A3712" w:rsidRDefault="006A3712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47D087" w14:textId="77777777" w:rsidR="006A3712" w:rsidRDefault="006A3712" w:rsidP="00175BBA">
      <w:r>
        <w:separator/>
      </w:r>
    </w:p>
  </w:footnote>
  <w:footnote w:type="continuationSeparator" w:id="0">
    <w:p w14:paraId="2C9349FC" w14:textId="77777777" w:rsidR="006A3712" w:rsidRDefault="006A3712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59B4416" w:rsidR="00EC44AB" w:rsidRPr="00EC44AB" w:rsidRDefault="00C24F6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C24F6B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0C63E5" w:rsidRPr="000C63E5">
      <w:rPr>
        <w:rFonts w:ascii="Times New Roman" w:hAnsi="Times New Roman"/>
        <w:b/>
        <w:bCs/>
        <w:sz w:val="24"/>
        <w:szCs w:val="24"/>
      </w:rPr>
      <w:t xml:space="preserve">Buttons and </w:t>
    </w:r>
    <w:r w:rsidR="000C63E5">
      <w:rPr>
        <w:rFonts w:ascii="Times New Roman" w:hAnsi="Times New Roman"/>
        <w:b/>
        <w:bCs/>
        <w:sz w:val="24"/>
        <w:szCs w:val="24"/>
      </w:rPr>
      <w:t>c</w:t>
    </w:r>
    <w:r w:rsidR="000C63E5" w:rsidRPr="000C63E5">
      <w:rPr>
        <w:rFonts w:ascii="Times New Roman" w:hAnsi="Times New Roman"/>
        <w:b/>
        <w:bCs/>
        <w:sz w:val="24"/>
        <w:szCs w:val="24"/>
      </w:rPr>
      <w:t>ounter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7E889DA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C63E5"/>
    <w:rsid w:val="000E6956"/>
    <w:rsid w:val="000F4A4E"/>
    <w:rsid w:val="000F4EF5"/>
    <w:rsid w:val="001030FC"/>
    <w:rsid w:val="00120AC1"/>
    <w:rsid w:val="00126D2D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22221"/>
    <w:rsid w:val="002565AE"/>
    <w:rsid w:val="002809F3"/>
    <w:rsid w:val="002A12FA"/>
    <w:rsid w:val="002A2E5C"/>
    <w:rsid w:val="002B51C3"/>
    <w:rsid w:val="002B6A35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14093"/>
    <w:rsid w:val="004538A5"/>
    <w:rsid w:val="004574F4"/>
    <w:rsid w:val="004A1220"/>
    <w:rsid w:val="004B0AB9"/>
    <w:rsid w:val="004C27D4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E5A3C"/>
    <w:rsid w:val="00614D11"/>
    <w:rsid w:val="00615976"/>
    <w:rsid w:val="00624B01"/>
    <w:rsid w:val="00633511"/>
    <w:rsid w:val="00651689"/>
    <w:rsid w:val="00663EFE"/>
    <w:rsid w:val="006836D3"/>
    <w:rsid w:val="006A3712"/>
    <w:rsid w:val="006B0B8D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B7183"/>
    <w:rsid w:val="008C0A25"/>
    <w:rsid w:val="008E0D99"/>
    <w:rsid w:val="008E1CF2"/>
    <w:rsid w:val="008F562D"/>
    <w:rsid w:val="00902DB9"/>
    <w:rsid w:val="009425CE"/>
    <w:rsid w:val="009602D8"/>
    <w:rsid w:val="009751D2"/>
    <w:rsid w:val="009A511D"/>
    <w:rsid w:val="009B3D82"/>
    <w:rsid w:val="009B71CF"/>
    <w:rsid w:val="009E1A31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73A10"/>
    <w:rsid w:val="00B857FF"/>
    <w:rsid w:val="00B93E9C"/>
    <w:rsid w:val="00BB103B"/>
    <w:rsid w:val="00BB5CB8"/>
    <w:rsid w:val="00BC7598"/>
    <w:rsid w:val="00BE0FBC"/>
    <w:rsid w:val="00BE409D"/>
    <w:rsid w:val="00BF56DD"/>
    <w:rsid w:val="00C04C0A"/>
    <w:rsid w:val="00C0764A"/>
    <w:rsid w:val="00C0774A"/>
    <w:rsid w:val="00C2087D"/>
    <w:rsid w:val="00C21058"/>
    <w:rsid w:val="00C24AEF"/>
    <w:rsid w:val="00C24F6B"/>
    <w:rsid w:val="00C45602"/>
    <w:rsid w:val="00C50AF5"/>
    <w:rsid w:val="00C84BA8"/>
    <w:rsid w:val="00C954DE"/>
    <w:rsid w:val="00CD2689"/>
    <w:rsid w:val="00CE0BB1"/>
    <w:rsid w:val="00CE3312"/>
    <w:rsid w:val="00CE5C1A"/>
    <w:rsid w:val="00D15E05"/>
    <w:rsid w:val="00D60A85"/>
    <w:rsid w:val="00D60D1A"/>
    <w:rsid w:val="00D74713"/>
    <w:rsid w:val="00D8497C"/>
    <w:rsid w:val="00D964DE"/>
    <w:rsid w:val="00DC0DC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605D"/>
    <w:rsid w:val="00EB7DEC"/>
    <w:rsid w:val="00EC44AB"/>
    <w:rsid w:val="00ED39E1"/>
    <w:rsid w:val="00ED6321"/>
    <w:rsid w:val="00EE3D82"/>
    <w:rsid w:val="00EF7697"/>
    <w:rsid w:val="00F314E4"/>
    <w:rsid w:val="00F3473D"/>
    <w:rsid w:val="00F3496F"/>
    <w:rsid w:val="00F4058A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9E1A31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9E1A31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tmp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tmp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8</Pages>
  <Words>869</Words>
  <Characters>4957</Characters>
  <Application>Microsoft Office Word</Application>
  <DocSecurity>0</DocSecurity>
  <Lines>41</Lines>
  <Paragraphs>11</Paragraphs>
  <ScaleCrop>false</ScaleCrop>
  <Company/>
  <LinksUpToDate>false</LinksUpToDate>
  <CharactersWithSpaces>5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25</cp:revision>
  <dcterms:created xsi:type="dcterms:W3CDTF">2019-10-18T05:47:00Z</dcterms:created>
  <dcterms:modified xsi:type="dcterms:W3CDTF">2020-09-23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